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D85F4C" w14:textId="23F45778" w:rsidR="008B4DAF" w:rsidRPr="004D7704" w:rsidRDefault="00F92F4F" w:rsidP="00C45863">
      <w:pPr>
        <w:tabs>
          <w:tab w:val="left" w:leader="dot" w:pos="10490"/>
        </w:tabs>
        <w:spacing w:before="120" w:after="120" w:line="240" w:lineRule="auto"/>
        <w:contextualSpacing/>
        <w:jc w:val="center"/>
        <w:rPr>
          <w:b/>
          <w:szCs w:val="26"/>
          <w:lang w:val="vi-VN"/>
        </w:rPr>
      </w:pPr>
      <w:r w:rsidRPr="004D7704">
        <w:rPr>
          <w:b/>
          <w:szCs w:val="26"/>
          <w:lang w:val="vi-VN"/>
        </w:rPr>
        <w:t>ĐÁP ÁN</w:t>
      </w:r>
      <w:r w:rsidR="00881E79" w:rsidRPr="004D7704">
        <w:rPr>
          <w:b/>
          <w:szCs w:val="26"/>
          <w:lang w:val="vi-VN"/>
        </w:rPr>
        <w:t xml:space="preserve"> LÝ 11</w:t>
      </w:r>
    </w:p>
    <w:p w14:paraId="2ECCBFB3" w14:textId="77777777" w:rsidR="00DB7582" w:rsidRPr="004D7704" w:rsidRDefault="00DB7582" w:rsidP="00C45863">
      <w:pPr>
        <w:tabs>
          <w:tab w:val="left" w:leader="dot" w:pos="10490"/>
        </w:tabs>
        <w:spacing w:before="120" w:after="120" w:line="240" w:lineRule="auto"/>
        <w:contextualSpacing/>
        <w:jc w:val="both"/>
        <w:rPr>
          <w:b/>
          <w:szCs w:val="26"/>
          <w:lang w:val="vi-VN"/>
        </w:rPr>
      </w:pPr>
    </w:p>
    <w:tbl>
      <w:tblPr>
        <w:tblStyle w:val="TableGrid"/>
        <w:tblW w:w="9345" w:type="dxa"/>
        <w:tblLook w:val="04A0" w:firstRow="1" w:lastRow="0" w:firstColumn="1" w:lastColumn="0" w:noHBand="0" w:noVBand="1"/>
      </w:tblPr>
      <w:tblGrid>
        <w:gridCol w:w="988"/>
        <w:gridCol w:w="7371"/>
        <w:gridCol w:w="986"/>
      </w:tblGrid>
      <w:tr w:rsidR="00110EC0" w:rsidRPr="00110EC0" w14:paraId="048627C5" w14:textId="77777777" w:rsidTr="008926B3">
        <w:tc>
          <w:tcPr>
            <w:tcW w:w="988" w:type="dxa"/>
          </w:tcPr>
          <w:p w14:paraId="7FE30EBD" w14:textId="77777777" w:rsidR="00DB7582" w:rsidRPr="00110EC0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10EC0">
              <w:rPr>
                <w:rFonts w:cs="Times New Roman"/>
                <w:b/>
                <w:szCs w:val="26"/>
              </w:rPr>
              <w:t>Số câu</w:t>
            </w:r>
          </w:p>
        </w:tc>
        <w:tc>
          <w:tcPr>
            <w:tcW w:w="7371" w:type="dxa"/>
          </w:tcPr>
          <w:p w14:paraId="44B96B43" w14:textId="77777777" w:rsidR="00DB7582" w:rsidRPr="00110EC0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10EC0">
              <w:rPr>
                <w:rFonts w:cs="Times New Roman"/>
                <w:b/>
                <w:szCs w:val="26"/>
              </w:rPr>
              <w:t>Nội dung</w:t>
            </w:r>
          </w:p>
        </w:tc>
        <w:tc>
          <w:tcPr>
            <w:tcW w:w="986" w:type="dxa"/>
          </w:tcPr>
          <w:p w14:paraId="1854B3E5" w14:textId="77777777" w:rsidR="00DB7582" w:rsidRPr="00110EC0" w:rsidRDefault="00DB7582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Cs w:val="26"/>
              </w:rPr>
            </w:pPr>
            <w:r w:rsidRPr="00110EC0">
              <w:rPr>
                <w:rFonts w:cs="Times New Roman"/>
                <w:b/>
                <w:szCs w:val="26"/>
              </w:rPr>
              <w:t>Điểm</w:t>
            </w:r>
          </w:p>
        </w:tc>
      </w:tr>
      <w:tr w:rsidR="006A0864" w:rsidRPr="00881E79" w14:paraId="057F91E3" w14:textId="77777777" w:rsidTr="00BB0C63">
        <w:trPr>
          <w:trHeight w:val="922"/>
        </w:trPr>
        <w:tc>
          <w:tcPr>
            <w:tcW w:w="988" w:type="dxa"/>
            <w:vMerge w:val="restart"/>
          </w:tcPr>
          <w:p w14:paraId="5A76089F" w14:textId="02C0D02F" w:rsidR="006A0864" w:rsidRPr="00881E79" w:rsidRDefault="006A0864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>Câu 1 (1</w:t>
            </w:r>
            <w:r>
              <w:rPr>
                <w:rFonts w:cs="Times New Roman"/>
                <w:b/>
                <w:sz w:val="24"/>
                <w:szCs w:val="24"/>
              </w:rPr>
              <w:t>,5</w:t>
            </w:r>
            <w:r w:rsidRPr="00881E79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7D3594D9" w14:textId="00F0BDD9" w:rsidR="006A0864" w:rsidRPr="00881E79" w:rsidRDefault="006A0864" w:rsidP="006A0864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6A0864">
              <w:rPr>
                <w:rFonts w:eastAsia="Times New Roman" w:cs="Times New Roman"/>
                <w:sz w:val="24"/>
                <w:szCs w:val="24"/>
              </w:rPr>
              <w:t xml:space="preserve">Cường độ điện trường tại một điểm đặc trưng cho độ mạnh yếu của điện trường tại điểm đó, 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 xml:space="preserve">nó được đo bằng tỉ số giữa lực điện tác dụng lên một điện tích dương đặt tại điểm đó 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>và độ lớn của điện tích đó</w:t>
            </w:r>
          </w:p>
        </w:tc>
        <w:tc>
          <w:tcPr>
            <w:tcW w:w="986" w:type="dxa"/>
          </w:tcPr>
          <w:p w14:paraId="0B9C47EA" w14:textId="2921CAE1" w:rsidR="006A0864" w:rsidRPr="00881E79" w:rsidRDefault="006A086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  <w:r>
              <w:rPr>
                <w:rFonts w:cs="Times New Roman"/>
                <w:sz w:val="24"/>
                <w:szCs w:val="24"/>
              </w:rPr>
              <w:t>*3</w:t>
            </w:r>
          </w:p>
        </w:tc>
      </w:tr>
      <w:tr w:rsidR="006A0864" w:rsidRPr="00881E79" w14:paraId="09C6661A" w14:textId="77777777" w:rsidTr="006A0864">
        <w:trPr>
          <w:trHeight w:val="728"/>
        </w:trPr>
        <w:tc>
          <w:tcPr>
            <w:tcW w:w="988" w:type="dxa"/>
            <w:vMerge/>
          </w:tcPr>
          <w:p w14:paraId="507618BE" w14:textId="77777777" w:rsidR="006A0864" w:rsidRPr="00881E79" w:rsidRDefault="006A0864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5DA0113B" w14:textId="36CE3194" w:rsidR="006A0864" w:rsidRPr="006A0864" w:rsidRDefault="006A0864" w:rsidP="006A0864">
            <w:pPr>
              <w:spacing w:before="120" w:after="120" w:line="20" w:lineRule="atLeast"/>
              <w:jc w:val="center"/>
              <w:rPr>
                <w:rFonts w:eastAsia="Times New Roman" w:cs="Times New Roman"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E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F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>|q|</m:t>
                    </m:r>
                  </m:den>
                </m:f>
              </m:oMath>
            </m:oMathPara>
          </w:p>
        </w:tc>
        <w:tc>
          <w:tcPr>
            <w:tcW w:w="986" w:type="dxa"/>
          </w:tcPr>
          <w:p w14:paraId="60C1E6F6" w14:textId="5505BB7D" w:rsidR="006A0864" w:rsidRPr="00881E79" w:rsidRDefault="006A086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6A0864" w:rsidRPr="00881E79" w14:paraId="52479A9D" w14:textId="77777777" w:rsidTr="006A0864">
        <w:trPr>
          <w:trHeight w:val="1232"/>
        </w:trPr>
        <w:tc>
          <w:tcPr>
            <w:tcW w:w="988" w:type="dxa"/>
            <w:vMerge/>
          </w:tcPr>
          <w:p w14:paraId="02D3A7F7" w14:textId="77777777" w:rsidR="006A0864" w:rsidRPr="00881E79" w:rsidRDefault="006A0864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100E3D9B" w14:textId="77777777" w:rsidR="006A0864" w:rsidRPr="006A0864" w:rsidRDefault="006A0864" w:rsidP="006A0864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6A0864">
              <w:rPr>
                <w:rFonts w:eastAsia="Times New Roman" w:cs="Times New Roman"/>
                <w:sz w:val="24"/>
                <w:szCs w:val="24"/>
              </w:rPr>
              <w:t>E: cường độ điện trường (V/m).</w:t>
            </w:r>
          </w:p>
          <w:p w14:paraId="0D5E19C9" w14:textId="77777777" w:rsidR="006A0864" w:rsidRPr="006A0864" w:rsidRDefault="006A0864" w:rsidP="006A0864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6A0864">
              <w:rPr>
                <w:rFonts w:eastAsia="Times New Roman" w:cs="Times New Roman"/>
                <w:sz w:val="24"/>
                <w:szCs w:val="24"/>
              </w:rPr>
              <w:t xml:space="preserve">F: lực điện (N). </w:t>
            </w:r>
          </w:p>
          <w:p w14:paraId="0CDF7132" w14:textId="7CCD7FF7" w:rsidR="006A0864" w:rsidRPr="00881E79" w:rsidRDefault="006A0864" w:rsidP="006A0864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6A0864">
              <w:rPr>
                <w:rFonts w:eastAsia="Times New Roman" w:cs="Times New Roman"/>
                <w:sz w:val="24"/>
                <w:szCs w:val="24"/>
              </w:rPr>
              <w:t>q: điện tích (C).</w:t>
            </w:r>
          </w:p>
        </w:tc>
        <w:tc>
          <w:tcPr>
            <w:tcW w:w="986" w:type="dxa"/>
          </w:tcPr>
          <w:p w14:paraId="7306430F" w14:textId="449D68BE" w:rsidR="006A0864" w:rsidRPr="00881E79" w:rsidRDefault="006A0864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E72BA8" w:rsidRPr="00881E79" w14:paraId="72BFF45F" w14:textId="77777777" w:rsidTr="00E72BA8">
        <w:trPr>
          <w:trHeight w:val="1118"/>
        </w:trPr>
        <w:tc>
          <w:tcPr>
            <w:tcW w:w="988" w:type="dxa"/>
          </w:tcPr>
          <w:p w14:paraId="464B85CD" w14:textId="47E3CBA8" w:rsidR="00E72BA8" w:rsidRPr="00881E79" w:rsidRDefault="00E72BA8" w:rsidP="00C45863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>Câu 2 (1,</w:t>
            </w:r>
            <w:r w:rsidR="006A0864">
              <w:rPr>
                <w:rFonts w:cs="Times New Roman"/>
                <w:b/>
                <w:sz w:val="24"/>
                <w:szCs w:val="24"/>
              </w:rPr>
              <w:t>0</w:t>
            </w:r>
            <w:r w:rsidRPr="00881E79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0685866F" w14:textId="5007C8FE" w:rsidR="00E72BA8" w:rsidRPr="00881E79" w:rsidRDefault="006A0864" w:rsidP="006A0864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6A0864">
              <w:rPr>
                <w:rFonts w:eastAsia="Times New Roman" w:cs="Times New Roman"/>
                <w:sz w:val="24"/>
                <w:szCs w:val="24"/>
              </w:rPr>
              <w:t xml:space="preserve">Đường sức điện là các đường vẽ trong điện trường 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>sao cho hướng của vectơ cường độ điện trường tại mỗi điểm trên đường sức điện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 xml:space="preserve"> trùng với hướng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 xml:space="preserve"> của vectơ tiếp tuyến của đường sức điện tại điểm đó. </w:t>
            </w:r>
          </w:p>
        </w:tc>
        <w:tc>
          <w:tcPr>
            <w:tcW w:w="986" w:type="dxa"/>
          </w:tcPr>
          <w:p w14:paraId="7DE26EC2" w14:textId="57527CBE" w:rsidR="00E72BA8" w:rsidRPr="00881E79" w:rsidRDefault="00E72BA8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*</w:t>
            </w:r>
            <w:r w:rsidR="006A0864">
              <w:rPr>
                <w:rFonts w:cs="Times New Roman"/>
                <w:sz w:val="24"/>
                <w:szCs w:val="24"/>
              </w:rPr>
              <w:t>4</w:t>
            </w:r>
          </w:p>
        </w:tc>
      </w:tr>
      <w:tr w:rsidR="00110EC0" w:rsidRPr="00881E79" w14:paraId="1B7DF212" w14:textId="77777777" w:rsidTr="006A0864">
        <w:trPr>
          <w:trHeight w:val="1034"/>
        </w:trPr>
        <w:tc>
          <w:tcPr>
            <w:tcW w:w="988" w:type="dxa"/>
          </w:tcPr>
          <w:p w14:paraId="490ECFEE" w14:textId="74A02A61" w:rsidR="00A37F10" w:rsidRPr="00881E79" w:rsidRDefault="00A37F10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>Câu 3 (1,</w:t>
            </w:r>
            <w:r w:rsidR="006A0864">
              <w:rPr>
                <w:rFonts w:cs="Times New Roman"/>
                <w:b/>
                <w:sz w:val="24"/>
                <w:szCs w:val="24"/>
              </w:rPr>
              <w:t>0</w:t>
            </w:r>
            <w:r w:rsidRPr="00881E79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395BD3A5" w14:textId="63D3BD05" w:rsidR="00A37F10" w:rsidRPr="006A0864" w:rsidRDefault="006A0864" w:rsidP="006A0864">
            <w:pPr>
              <w:spacing w:before="120" w:after="120" w:line="20" w:lineRule="atLeast"/>
              <w:jc w:val="both"/>
              <w:rPr>
                <w:rFonts w:eastAsia="Times New Roman" w:cs="Times New Roman"/>
                <w:sz w:val="24"/>
                <w:szCs w:val="24"/>
              </w:rPr>
            </w:pPr>
            <w:r w:rsidRPr="006A0864">
              <w:rPr>
                <w:rFonts w:eastAsia="Times New Roman" w:cs="Times New Roman"/>
                <w:sz w:val="24"/>
                <w:szCs w:val="24"/>
              </w:rPr>
              <w:t>Điện trường đều là điện trường mà cường độ điện trường tại mỗi điểm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 xml:space="preserve"> có giá trị bằng nhau về độ lớn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>, giống nhau về phương và chiều.</w:t>
            </w:r>
            <w:r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 xml:space="preserve"> Các đường sức trong điện trường đều là các đường thẳng song song và cách đều nhau.</w:t>
            </w:r>
          </w:p>
        </w:tc>
        <w:tc>
          <w:tcPr>
            <w:tcW w:w="986" w:type="dxa"/>
          </w:tcPr>
          <w:p w14:paraId="5F42A9EE" w14:textId="1E3B5C49" w:rsidR="00A37F10" w:rsidRPr="00881E79" w:rsidRDefault="00BB0C63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*</w:t>
            </w:r>
            <w:r w:rsidR="00B54021">
              <w:rPr>
                <w:rFonts w:cs="Times New Roman"/>
                <w:sz w:val="24"/>
                <w:szCs w:val="24"/>
              </w:rPr>
              <w:t>4</w:t>
            </w:r>
          </w:p>
        </w:tc>
      </w:tr>
      <w:tr w:rsidR="006A0864" w:rsidRPr="00881E79" w14:paraId="1D691E54" w14:textId="77777777" w:rsidTr="006A0864">
        <w:trPr>
          <w:trHeight w:val="944"/>
        </w:trPr>
        <w:tc>
          <w:tcPr>
            <w:tcW w:w="988" w:type="dxa"/>
          </w:tcPr>
          <w:p w14:paraId="3D35FE05" w14:textId="2DDC0664" w:rsidR="006A0864" w:rsidRPr="00881E79" w:rsidRDefault="006A0864" w:rsidP="002124A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>
              <w:rPr>
                <w:rFonts w:cs="Times New Roman"/>
                <w:b/>
                <w:sz w:val="24"/>
                <w:szCs w:val="24"/>
              </w:rPr>
              <w:t>4</w:t>
            </w:r>
            <w:r w:rsidRPr="00881E79">
              <w:rPr>
                <w:rFonts w:cs="Times New Roman"/>
                <w:b/>
                <w:sz w:val="24"/>
                <w:szCs w:val="24"/>
              </w:rPr>
              <w:t xml:space="preserve"> (</w:t>
            </w:r>
            <w:r>
              <w:rPr>
                <w:rFonts w:cs="Times New Roman"/>
                <w:b/>
                <w:sz w:val="24"/>
                <w:szCs w:val="24"/>
              </w:rPr>
              <w:t>0</w:t>
            </w:r>
            <w:r w:rsidRPr="00881E79">
              <w:rPr>
                <w:rFonts w:cs="Times New Roman"/>
                <w:b/>
                <w:sz w:val="24"/>
                <w:szCs w:val="24"/>
              </w:rPr>
              <w:t>,5đ)</w:t>
            </w:r>
          </w:p>
        </w:tc>
        <w:tc>
          <w:tcPr>
            <w:tcW w:w="7371" w:type="dxa"/>
          </w:tcPr>
          <w:p w14:paraId="5B5EDF48" w14:textId="66501B88" w:rsidR="006A0864" w:rsidRPr="006A0864" w:rsidRDefault="006A0864" w:rsidP="006A0864">
            <w:pPr>
              <w:spacing w:before="120" w:after="120" w:line="20" w:lineRule="atLeast"/>
              <w:rPr>
                <w:rFonts w:eastAsia="Times New Roman" w:cs="Times New Roman"/>
                <w:sz w:val="24"/>
                <w:szCs w:val="24"/>
              </w:rPr>
            </w:pPr>
            <w:r w:rsidRPr="006A0864">
              <w:rPr>
                <w:rFonts w:eastAsia="Times New Roman" w:cs="Times New Roman"/>
                <w:sz w:val="24"/>
                <w:szCs w:val="24"/>
              </w:rPr>
              <w:t xml:space="preserve">Tụ điện là một loại linh kiện điện tử gồm hai vật dẫn đặt gần nhau </w:t>
            </w:r>
            <w:r w:rsidR="00B54021">
              <w:rPr>
                <w:rFonts w:eastAsia="Times New Roman" w:cs="Times New Roman"/>
                <w:sz w:val="24"/>
                <w:szCs w:val="24"/>
              </w:rPr>
              <w:t>/</w:t>
            </w:r>
            <w:r w:rsidRPr="006A0864">
              <w:rPr>
                <w:rFonts w:eastAsia="Times New Roman" w:cs="Times New Roman"/>
                <w:sz w:val="24"/>
                <w:szCs w:val="24"/>
              </w:rPr>
              <w:t>và ngăn cách nhau bởi môi trường cách điện (điện môi). Mỗi vật dẫn gọi là một bản tụ điện.</w:t>
            </w:r>
          </w:p>
        </w:tc>
        <w:tc>
          <w:tcPr>
            <w:tcW w:w="986" w:type="dxa"/>
          </w:tcPr>
          <w:p w14:paraId="61A8A259" w14:textId="449A6B66" w:rsidR="006A0864" w:rsidRPr="00881E79" w:rsidRDefault="00B54021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110EC0" w:rsidRPr="00881E79" w14:paraId="2CE227F2" w14:textId="77777777" w:rsidTr="00692F91">
        <w:trPr>
          <w:trHeight w:val="683"/>
        </w:trPr>
        <w:tc>
          <w:tcPr>
            <w:tcW w:w="988" w:type="dxa"/>
          </w:tcPr>
          <w:p w14:paraId="263E99D4" w14:textId="57057CB5" w:rsidR="00196696" w:rsidRPr="00881E79" w:rsidRDefault="00196696" w:rsidP="00692F9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 w:rsidR="00B54021">
              <w:rPr>
                <w:rFonts w:cs="Times New Roman"/>
                <w:b/>
                <w:sz w:val="24"/>
                <w:szCs w:val="24"/>
              </w:rPr>
              <w:t>5</w:t>
            </w:r>
            <w:r w:rsidRPr="00881E79">
              <w:rPr>
                <w:rFonts w:cs="Times New Roman"/>
                <w:b/>
                <w:sz w:val="24"/>
                <w:szCs w:val="24"/>
              </w:rPr>
              <w:t xml:space="preserve"> (</w:t>
            </w:r>
            <w:r w:rsidR="00B46317" w:rsidRPr="00881E79">
              <w:rPr>
                <w:rFonts w:cs="Times New Roman"/>
                <w:b/>
                <w:sz w:val="24"/>
                <w:szCs w:val="24"/>
              </w:rPr>
              <w:t>1</w:t>
            </w:r>
            <w:r w:rsidR="00225803" w:rsidRPr="00881E79">
              <w:rPr>
                <w:rFonts w:cs="Times New Roman"/>
                <w:b/>
                <w:sz w:val="24"/>
                <w:szCs w:val="24"/>
              </w:rPr>
              <w:t>,</w:t>
            </w:r>
            <w:r w:rsidR="00692F91">
              <w:rPr>
                <w:rFonts w:cs="Times New Roman"/>
                <w:b/>
                <w:sz w:val="24"/>
                <w:szCs w:val="24"/>
              </w:rPr>
              <w:t>0</w:t>
            </w:r>
            <w:r w:rsidRPr="00881E79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3FED1BE0" w14:textId="14848F49" w:rsidR="00692F91" w:rsidRPr="00692F91" w:rsidRDefault="00B54021" w:rsidP="00225803">
            <w:pPr>
              <w:tabs>
                <w:tab w:val="left" w:leader="dot" w:pos="10490"/>
              </w:tabs>
              <w:spacing w:before="120" w:after="120"/>
              <w:jc w:val="both"/>
              <w:rPr>
                <w:rFonts w:eastAsiaTheme="minorEastAsia" w:cs="Times New Roman"/>
                <w:bCs/>
                <w:iCs/>
                <w:sz w:val="24"/>
                <w:szCs w:val="24"/>
                <w:vertAlign w:val="superscript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</w:rPr>
                <m:t>F=k</m:t>
              </m:r>
              <m:f>
                <m:fPr>
                  <m:ctrlPr>
                    <w:rPr>
                      <w:rFonts w:ascii="Cambria Math" w:hAnsi="Cambria Math" w:cs="Times New Roman"/>
                      <w:bCs/>
                      <w:iCs/>
                      <w:sz w:val="24"/>
                      <w:szCs w:val="24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 w:cs="Times New Roman"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bCs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q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sub>
                      </m:sSub>
                    </m:e>
                  </m:d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bCs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eastAsiaTheme="minorEastAsia" w:cs="Times New Roman"/>
                <w:bCs/>
                <w:iCs/>
                <w:sz w:val="24"/>
                <w:szCs w:val="24"/>
              </w:rPr>
              <w:t>=9.10</w:t>
            </w:r>
            <w:r>
              <w:rPr>
                <w:rFonts w:eastAsiaTheme="minorEastAsia" w:cs="Times New Roman"/>
                <w:bCs/>
                <w:iCs/>
                <w:sz w:val="24"/>
                <w:szCs w:val="24"/>
                <w:vertAlign w:val="superscript"/>
              </w:rPr>
              <w:t>9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bCs/>
                      <w:i/>
                      <w:iCs/>
                      <w:sz w:val="24"/>
                      <w:szCs w:val="24"/>
                      <w:vertAlign w:val="superscript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perscript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perscript"/>
                        </w:rPr>
                        <m:t>-7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vertAlign w:val="superscript"/>
                    </w:rPr>
                    <m:t>.3.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perscript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perscript"/>
                        </w:rPr>
                        <m:t>-7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perscript"/>
                        </w:rPr>
                        <m:t>0,0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vertAlign w:val="superscript"/>
                        </w:rPr>
                        <m:t>2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  <w:vertAlign w:val="superscript"/>
                </w:rPr>
                <m:t>=0,3 N</m:t>
              </m:r>
            </m:oMath>
          </w:p>
        </w:tc>
        <w:tc>
          <w:tcPr>
            <w:tcW w:w="986" w:type="dxa"/>
          </w:tcPr>
          <w:p w14:paraId="01B8E2D1" w14:textId="4ED4E339" w:rsidR="00196696" w:rsidRPr="00881E79" w:rsidRDefault="00225803" w:rsidP="005B595F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  <w:r w:rsidR="00692F91">
              <w:rPr>
                <w:rFonts w:cs="Times New Roman"/>
                <w:sz w:val="24"/>
                <w:szCs w:val="24"/>
              </w:rPr>
              <w:t>*4</w:t>
            </w:r>
          </w:p>
        </w:tc>
      </w:tr>
      <w:tr w:rsidR="003D5385" w:rsidRPr="00881E79" w14:paraId="5177AACB" w14:textId="77777777" w:rsidTr="0027200D">
        <w:trPr>
          <w:trHeight w:val="643"/>
        </w:trPr>
        <w:tc>
          <w:tcPr>
            <w:tcW w:w="988" w:type="dxa"/>
          </w:tcPr>
          <w:p w14:paraId="573309DF" w14:textId="51FA0CDA" w:rsidR="003D5385" w:rsidRPr="00881E79" w:rsidRDefault="003D5385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 w:rsidR="00692F91">
              <w:rPr>
                <w:rFonts w:cs="Times New Roman"/>
                <w:b/>
                <w:sz w:val="24"/>
                <w:szCs w:val="24"/>
              </w:rPr>
              <w:t>6</w:t>
            </w:r>
            <w:r w:rsidRPr="00881E79">
              <w:rPr>
                <w:rFonts w:cs="Times New Roman"/>
                <w:b/>
                <w:sz w:val="24"/>
                <w:szCs w:val="24"/>
              </w:rPr>
              <w:t xml:space="preserve"> (</w:t>
            </w:r>
            <w:r w:rsidR="00692F91">
              <w:rPr>
                <w:rFonts w:cs="Times New Roman"/>
                <w:b/>
                <w:sz w:val="24"/>
                <w:szCs w:val="24"/>
              </w:rPr>
              <w:t>0,5</w:t>
            </w:r>
            <w:r w:rsidRPr="00881E79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22BA5A24" w14:textId="3C77F84B" w:rsidR="003D5385" w:rsidRPr="002C0358" w:rsidRDefault="00000000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Theme="minorEastAsia" w:cs="Times New Roman"/>
                <w:iCs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num>
                <m:den>
                  <m:sSubSup>
                    <m:sSub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&gt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5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7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6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d+10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2C0358">
              <w:rPr>
                <w:rFonts w:eastAsiaTheme="minorEastAsia" w:cs="Times New Roman"/>
                <w:iCs/>
                <w:sz w:val="24"/>
                <w:szCs w:val="24"/>
              </w:rPr>
              <w:t>=&gt; d=</w:t>
            </w:r>
            <w:r w:rsidR="00FD144E">
              <w:rPr>
                <w:rFonts w:eastAsiaTheme="minorEastAsia" w:cs="Times New Roman"/>
                <w:iCs/>
                <w:sz w:val="24"/>
                <w:szCs w:val="24"/>
              </w:rPr>
              <w:t xml:space="preserve"> 10 cm</w:t>
            </w:r>
          </w:p>
          <w:p w14:paraId="1CA99555" w14:textId="207A0230" w:rsidR="002C0358" w:rsidRPr="002C0358" w:rsidRDefault="002C0358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Theme="minorEastAsia" w:cs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14:paraId="0E3CE707" w14:textId="26E0C69B" w:rsidR="003D5385" w:rsidRPr="00881E79" w:rsidRDefault="007A39F6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</w:t>
            </w:r>
            <w:r w:rsidR="00FD144E">
              <w:rPr>
                <w:rFonts w:cs="Times New Roman"/>
                <w:sz w:val="24"/>
                <w:szCs w:val="24"/>
              </w:rPr>
              <w:t>2</w:t>
            </w:r>
            <w:r w:rsidRPr="00881E79">
              <w:rPr>
                <w:rFonts w:cs="Times New Roman"/>
                <w:sz w:val="24"/>
                <w:szCs w:val="24"/>
              </w:rPr>
              <w:t>5</w:t>
            </w:r>
            <w:r w:rsidR="00FD144E"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FD144E" w:rsidRPr="00881E79" w14:paraId="543F3549" w14:textId="77777777" w:rsidTr="00FD144E">
        <w:trPr>
          <w:trHeight w:val="269"/>
        </w:trPr>
        <w:tc>
          <w:tcPr>
            <w:tcW w:w="988" w:type="dxa"/>
            <w:vMerge w:val="restart"/>
          </w:tcPr>
          <w:p w14:paraId="7B41C11F" w14:textId="7BE9EB6F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>Câu</w:t>
            </w:r>
            <w:r>
              <w:rPr>
                <w:rFonts w:cs="Times New Roman"/>
                <w:b/>
                <w:sz w:val="24"/>
                <w:szCs w:val="24"/>
              </w:rPr>
              <w:t xml:space="preserve"> 7</w:t>
            </w:r>
            <w:r w:rsidRPr="00881E79">
              <w:rPr>
                <w:rFonts w:cs="Times New Roman"/>
                <w:b/>
                <w:sz w:val="24"/>
                <w:szCs w:val="24"/>
              </w:rPr>
              <w:t xml:space="preserve"> (</w:t>
            </w:r>
            <w:r>
              <w:rPr>
                <w:rFonts w:cs="Times New Roman"/>
                <w:b/>
                <w:sz w:val="24"/>
                <w:szCs w:val="24"/>
              </w:rPr>
              <w:t>2,0</w:t>
            </w:r>
            <w:r w:rsidRPr="00881E79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249AC7C9" w14:textId="32C34D04" w:rsidR="00FD144E" w:rsidRPr="002F6329" w:rsidRDefault="00FE6505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="Calibri" w:cs="Times New Roman"/>
                <w:iCs/>
                <w:sz w:val="24"/>
                <w:szCs w:val="24"/>
              </w:rPr>
            </w:pPr>
            <w:r>
              <w:rPr>
                <w:rFonts w:eastAsia="Calibri" w:cs="Times New Roman"/>
                <w:iCs/>
                <w:sz w:val="24"/>
                <w:szCs w:val="24"/>
              </w:rPr>
              <w:t xml:space="preserve">a) </w:t>
            </w:r>
            <w:r w:rsidR="00FD144E">
              <w:rPr>
                <w:rFonts w:eastAsia="Calibri" w:cs="Times New Roman"/>
                <w:iCs/>
                <w:sz w:val="24"/>
                <w:szCs w:val="24"/>
              </w:rPr>
              <w:t>Hình vẽ</w:t>
            </w:r>
          </w:p>
        </w:tc>
        <w:tc>
          <w:tcPr>
            <w:tcW w:w="986" w:type="dxa"/>
          </w:tcPr>
          <w:p w14:paraId="60EF37DE" w14:textId="5B7ED29D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0,5</w:t>
            </w:r>
          </w:p>
        </w:tc>
      </w:tr>
      <w:tr w:rsidR="00FD144E" w:rsidRPr="00881E79" w14:paraId="477D7ADE" w14:textId="77777777" w:rsidTr="0027200D">
        <w:trPr>
          <w:trHeight w:val="820"/>
        </w:trPr>
        <w:tc>
          <w:tcPr>
            <w:tcW w:w="988" w:type="dxa"/>
            <w:vMerge/>
          </w:tcPr>
          <w:p w14:paraId="0764E4B3" w14:textId="23BF45EA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44A665AB" w14:textId="3959A202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position w:val="-32"/>
                <w:sz w:val="24"/>
                <w:szCs w:val="24"/>
              </w:rPr>
              <w:object w:dxaOrig="4239" w:dyaOrig="840" w14:anchorId="3245867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1.8pt;height:41.85pt" o:ole="">
                  <v:imagedata r:id="rId8" o:title=""/>
                </v:shape>
                <o:OLEObject Type="Embed" ProgID="Equation.DSMT4" ShapeID="_x0000_i1025" DrawAspect="Content" ObjectID="_1772108617" r:id="rId9"/>
              </w:object>
            </w:r>
          </w:p>
        </w:tc>
        <w:tc>
          <w:tcPr>
            <w:tcW w:w="986" w:type="dxa"/>
          </w:tcPr>
          <w:p w14:paraId="3E972544" w14:textId="77740B06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D144E" w:rsidRPr="00881E79" w14:paraId="50B29F94" w14:textId="77777777" w:rsidTr="003D5385">
        <w:trPr>
          <w:trHeight w:val="403"/>
        </w:trPr>
        <w:tc>
          <w:tcPr>
            <w:tcW w:w="988" w:type="dxa"/>
            <w:vMerge/>
          </w:tcPr>
          <w:p w14:paraId="7FE9729F" w14:textId="77777777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9DF3520" w14:textId="6F6AD71D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position w:val="-32"/>
                <w:sz w:val="24"/>
                <w:szCs w:val="24"/>
              </w:rPr>
              <w:object w:dxaOrig="4260" w:dyaOrig="840" w14:anchorId="7877A870">
                <v:shape id="_x0000_i1026" type="#_x0000_t75" style="width:213.5pt;height:41.85pt" o:ole="">
                  <v:imagedata r:id="rId10" o:title=""/>
                </v:shape>
                <o:OLEObject Type="Embed" ProgID="Equation.DSMT4" ShapeID="_x0000_i1026" DrawAspect="Content" ObjectID="_1772108618" r:id="rId11"/>
              </w:object>
            </w:r>
          </w:p>
        </w:tc>
        <w:tc>
          <w:tcPr>
            <w:tcW w:w="986" w:type="dxa"/>
          </w:tcPr>
          <w:p w14:paraId="4305CDBD" w14:textId="21858F35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D144E" w:rsidRPr="00881E79" w14:paraId="547C6C25" w14:textId="77777777" w:rsidTr="0027200D">
        <w:trPr>
          <w:trHeight w:val="720"/>
        </w:trPr>
        <w:tc>
          <w:tcPr>
            <w:tcW w:w="988" w:type="dxa"/>
            <w:vMerge/>
          </w:tcPr>
          <w:p w14:paraId="783C38B5" w14:textId="77777777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9586C31" w14:textId="4702101D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position w:val="-6"/>
                <w:sz w:val="24"/>
                <w:szCs w:val="24"/>
              </w:rPr>
              <w:object w:dxaOrig="1140" w:dyaOrig="360" w14:anchorId="539D547E">
                <v:shape id="_x0000_i1027" type="#_x0000_t75" style="width:56.95pt;height:19.25pt" o:ole="">
                  <v:imagedata r:id="rId12" o:title=""/>
                </v:shape>
                <o:OLEObject Type="Embed" ProgID="Equation.DSMT4" ShapeID="_x0000_i1027" DrawAspect="Content" ObjectID="_1772108619" r:id="rId13"/>
              </w:object>
            </w:r>
          </w:p>
        </w:tc>
        <w:tc>
          <w:tcPr>
            <w:tcW w:w="986" w:type="dxa"/>
          </w:tcPr>
          <w:p w14:paraId="103B7822" w14:textId="0CD32301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FD144E" w:rsidRPr="00881E79" w14:paraId="3CD3742E" w14:textId="77777777" w:rsidTr="003D5385">
        <w:trPr>
          <w:trHeight w:val="435"/>
        </w:trPr>
        <w:tc>
          <w:tcPr>
            <w:tcW w:w="988" w:type="dxa"/>
            <w:vMerge/>
          </w:tcPr>
          <w:p w14:paraId="31DDD43A" w14:textId="77777777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262394D5" w14:textId="1B67B47B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 xml:space="preserve">Vì </w:t>
            </w:r>
            <w:r w:rsidRPr="00881E79">
              <w:rPr>
                <w:rFonts w:cs="Times New Roman"/>
                <w:position w:val="-16"/>
                <w:sz w:val="24"/>
                <w:szCs w:val="24"/>
              </w:rPr>
              <w:object w:dxaOrig="4160" w:dyaOrig="460" w14:anchorId="214550CC">
                <v:shape id="_x0000_i1028" type="#_x0000_t75" style="width:208.45pt;height:23.45pt" o:ole="">
                  <v:imagedata r:id="rId14" o:title=""/>
                </v:shape>
                <o:OLEObject Type="Embed" ProgID="Equation.DSMT4" ShapeID="_x0000_i1028" DrawAspect="Content" ObjectID="_1772108620" r:id="rId15"/>
              </w:object>
            </w:r>
          </w:p>
        </w:tc>
        <w:tc>
          <w:tcPr>
            <w:tcW w:w="986" w:type="dxa"/>
          </w:tcPr>
          <w:p w14:paraId="3E11681A" w14:textId="4D700C75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  <w:r>
              <w:rPr>
                <w:rFonts w:cs="Times New Roman"/>
                <w:sz w:val="24"/>
                <w:szCs w:val="24"/>
              </w:rPr>
              <w:t>*2</w:t>
            </w:r>
          </w:p>
        </w:tc>
      </w:tr>
      <w:tr w:rsidR="00FD144E" w:rsidRPr="00881E79" w14:paraId="01BA4DA3" w14:textId="77777777" w:rsidTr="002D68EA">
        <w:trPr>
          <w:trHeight w:val="603"/>
        </w:trPr>
        <w:tc>
          <w:tcPr>
            <w:tcW w:w="988" w:type="dxa"/>
            <w:vMerge/>
          </w:tcPr>
          <w:p w14:paraId="0E71D2F9" w14:textId="77777777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3FB74910" w14:textId="150F5F11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 xml:space="preserve">b) </w:t>
            </w:r>
            <w:r w:rsidRPr="00881E79">
              <w:rPr>
                <w:rFonts w:cs="Times New Roman"/>
                <w:position w:val="-16"/>
                <w:sz w:val="24"/>
                <w:szCs w:val="24"/>
              </w:rPr>
              <w:object w:dxaOrig="980" w:dyaOrig="440" w14:anchorId="21101462">
                <v:shape id="_x0000_i1029" type="#_x0000_t75" style="width:48.55pt;height:23.45pt" o:ole="">
                  <v:imagedata r:id="rId16" o:title=""/>
                </v:shape>
                <o:OLEObject Type="Embed" ProgID="Equation.DSMT4" ShapeID="_x0000_i1029" DrawAspect="Content" ObjectID="_1772108621" r:id="rId17"/>
              </w:object>
            </w:r>
            <w:r>
              <w:rPr>
                <w:rFonts w:cs="Times New Roman"/>
                <w:sz w:val="24"/>
                <w:szCs w:val="24"/>
              </w:rPr>
              <w:t xml:space="preserve"> = 7 N</w:t>
            </w:r>
          </w:p>
        </w:tc>
        <w:tc>
          <w:tcPr>
            <w:tcW w:w="986" w:type="dxa"/>
          </w:tcPr>
          <w:p w14:paraId="757AC3E6" w14:textId="7C15F24D" w:rsidR="00FD144E" w:rsidRPr="00881E79" w:rsidRDefault="00FD144E" w:rsidP="003D5385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A1491" w:rsidRPr="00881E79" w14:paraId="721A67C8" w14:textId="77777777" w:rsidTr="006356EC">
        <w:trPr>
          <w:trHeight w:val="375"/>
        </w:trPr>
        <w:tc>
          <w:tcPr>
            <w:tcW w:w="988" w:type="dxa"/>
            <w:vMerge w:val="restart"/>
          </w:tcPr>
          <w:p w14:paraId="76E010E0" w14:textId="287472FC" w:rsidR="00CA1491" w:rsidRPr="00881E79" w:rsidRDefault="00CA1491" w:rsidP="00CA149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>Câu</w:t>
            </w:r>
            <w:r w:rsidR="00FE6505">
              <w:rPr>
                <w:rFonts w:cs="Times New Roman"/>
                <w:b/>
                <w:sz w:val="24"/>
                <w:szCs w:val="24"/>
              </w:rPr>
              <w:t xml:space="preserve"> 8</w:t>
            </w:r>
            <w:r w:rsidRPr="00881E79">
              <w:rPr>
                <w:rFonts w:cs="Times New Roman"/>
                <w:b/>
                <w:sz w:val="24"/>
                <w:szCs w:val="24"/>
              </w:rPr>
              <w:t xml:space="preserve"> (1</w:t>
            </w:r>
            <w:r w:rsidR="00FE6505">
              <w:rPr>
                <w:rFonts w:cs="Times New Roman"/>
                <w:b/>
                <w:sz w:val="24"/>
                <w:szCs w:val="24"/>
              </w:rPr>
              <w:t>,0</w:t>
            </w:r>
            <w:r w:rsidRPr="00881E79">
              <w:rPr>
                <w:rFonts w:cs="Times New Roman"/>
                <w:b/>
                <w:sz w:val="24"/>
                <w:szCs w:val="24"/>
              </w:rPr>
              <w:t>đ)</w:t>
            </w:r>
          </w:p>
        </w:tc>
        <w:tc>
          <w:tcPr>
            <w:tcW w:w="7371" w:type="dxa"/>
          </w:tcPr>
          <w:p w14:paraId="12598A3E" w14:textId="645C5DE1" w:rsidR="00CA1491" w:rsidRPr="00881E79" w:rsidRDefault="00CA1491" w:rsidP="00CA1491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Hình vẽ</w:t>
            </w:r>
          </w:p>
        </w:tc>
        <w:tc>
          <w:tcPr>
            <w:tcW w:w="986" w:type="dxa"/>
          </w:tcPr>
          <w:p w14:paraId="466A2BAD" w14:textId="425ECAC9" w:rsidR="00CA1491" w:rsidRPr="00881E79" w:rsidRDefault="00CA1491" w:rsidP="00CA149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CA1491" w:rsidRPr="00881E79" w14:paraId="5D8EDF09" w14:textId="77777777" w:rsidTr="006356EC">
        <w:trPr>
          <w:trHeight w:val="229"/>
        </w:trPr>
        <w:tc>
          <w:tcPr>
            <w:tcW w:w="988" w:type="dxa"/>
            <w:vMerge/>
          </w:tcPr>
          <w:p w14:paraId="4AF34B77" w14:textId="77777777" w:rsidR="00CA1491" w:rsidRPr="00881E79" w:rsidRDefault="00CA1491" w:rsidP="00CA149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72A2FBDB" w14:textId="48D561BF" w:rsidR="00CA1491" w:rsidRPr="00FE6505" w:rsidRDefault="00FE6505" w:rsidP="00CA1491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eastAsia="Calibri" w:cs="Times New Roman"/>
                <w:sz w:val="24"/>
                <w:szCs w:val="24"/>
                <w:vertAlign w:val="superscript"/>
              </w:rPr>
            </w:pPr>
            <w:r>
              <w:rPr>
                <w:rFonts w:cs="Times New Roman"/>
                <w:sz w:val="24"/>
                <w:szCs w:val="24"/>
              </w:rPr>
              <w:t>A = q.E.d = -3.10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-6</w:t>
            </w:r>
            <w:r>
              <w:rPr>
                <w:rFonts w:cs="Times New Roman"/>
                <w:sz w:val="24"/>
                <w:szCs w:val="24"/>
              </w:rPr>
              <w:t>.(-0,5). 1000 = 1,5.10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-3</w:t>
            </w:r>
          </w:p>
        </w:tc>
        <w:tc>
          <w:tcPr>
            <w:tcW w:w="986" w:type="dxa"/>
          </w:tcPr>
          <w:p w14:paraId="71A4E26A" w14:textId="38316185" w:rsidR="00CA1491" w:rsidRPr="00881E79" w:rsidRDefault="00CA1491" w:rsidP="00CA1491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  <w:r w:rsidR="00FE6505">
              <w:rPr>
                <w:rFonts w:cs="Times New Roman"/>
                <w:sz w:val="24"/>
                <w:szCs w:val="24"/>
              </w:rPr>
              <w:t>*3</w:t>
            </w:r>
          </w:p>
        </w:tc>
      </w:tr>
      <w:tr w:rsidR="009D232C" w:rsidRPr="00881E79" w14:paraId="3469D771" w14:textId="77777777" w:rsidTr="006356EC">
        <w:trPr>
          <w:trHeight w:val="371"/>
        </w:trPr>
        <w:tc>
          <w:tcPr>
            <w:tcW w:w="988" w:type="dxa"/>
            <w:vMerge w:val="restart"/>
          </w:tcPr>
          <w:p w14:paraId="61BB4E26" w14:textId="472DEC1D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  <w:r w:rsidRPr="00881E79">
              <w:rPr>
                <w:rFonts w:cs="Times New Roman"/>
                <w:b/>
                <w:sz w:val="24"/>
                <w:szCs w:val="24"/>
              </w:rPr>
              <w:t xml:space="preserve">Câu </w:t>
            </w:r>
            <w:r w:rsidR="00FE6505">
              <w:rPr>
                <w:rFonts w:cs="Times New Roman"/>
                <w:b/>
                <w:sz w:val="24"/>
                <w:szCs w:val="24"/>
              </w:rPr>
              <w:t>9</w:t>
            </w:r>
            <w:r w:rsidRPr="00881E79">
              <w:rPr>
                <w:rFonts w:cs="Times New Roman"/>
                <w:b/>
                <w:sz w:val="24"/>
                <w:szCs w:val="24"/>
              </w:rPr>
              <w:t xml:space="preserve"> (1,5đ)</w:t>
            </w:r>
          </w:p>
        </w:tc>
        <w:tc>
          <w:tcPr>
            <w:tcW w:w="7371" w:type="dxa"/>
          </w:tcPr>
          <w:p w14:paraId="69B20336" w14:textId="3EFB136F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position w:val="-32"/>
                <w:sz w:val="24"/>
                <w:szCs w:val="24"/>
              </w:rPr>
              <w:object w:dxaOrig="2600" w:dyaOrig="740" w14:anchorId="75A146AF">
                <v:shape id="_x0000_i1030" type="#_x0000_t75" style="width:130.6pt;height:36.85pt" o:ole="">
                  <v:imagedata r:id="rId18" o:title=""/>
                </v:shape>
                <o:OLEObject Type="Embed" ProgID="Equation.DSMT4" ShapeID="_x0000_i1030" DrawAspect="Content" ObjectID="_1772108622" r:id="rId19"/>
              </w:object>
            </w:r>
            <w:r w:rsidR="00FE6505">
              <w:rPr>
                <w:rFonts w:cs="Times New Roman"/>
                <w:sz w:val="24"/>
                <w:szCs w:val="24"/>
              </w:rPr>
              <w:t xml:space="preserve">=&gt; </w:t>
            </w:r>
            <w:r w:rsidR="00FE6505" w:rsidRPr="00881E79">
              <w:rPr>
                <w:rFonts w:cs="Times New Roman"/>
                <w:sz w:val="24"/>
                <w:szCs w:val="24"/>
              </w:rPr>
              <w:t xml:space="preserve">C = 2,4 </w:t>
            </w:r>
            <w:r w:rsidR="00FE6505">
              <w:rPr>
                <w:rFonts w:cs="Times New Roman"/>
                <w:sz w:val="24"/>
                <w:szCs w:val="24"/>
              </w:rPr>
              <w:t>µ</w:t>
            </w:r>
            <w:r w:rsidR="00FE6505" w:rsidRPr="00881E79">
              <w:rPr>
                <w:rFonts w:cs="Times New Roman"/>
                <w:sz w:val="24"/>
                <w:szCs w:val="24"/>
              </w:rPr>
              <w:t>F=</w:t>
            </w:r>
            <w:r w:rsidR="00FE6505">
              <w:rPr>
                <w:rFonts w:cs="Times New Roman"/>
                <w:sz w:val="24"/>
                <w:szCs w:val="24"/>
              </w:rPr>
              <w:t xml:space="preserve"> 2,4.10</w:t>
            </w:r>
            <w:r w:rsidR="00FE6505">
              <w:rPr>
                <w:rFonts w:cs="Times New Roman"/>
                <w:sz w:val="24"/>
                <w:szCs w:val="24"/>
                <w:vertAlign w:val="superscript"/>
              </w:rPr>
              <w:t>-6</w:t>
            </w:r>
            <w:r w:rsidR="00FE6505">
              <w:rPr>
                <w:rFonts w:cs="Times New Roman"/>
                <w:sz w:val="24"/>
                <w:szCs w:val="24"/>
              </w:rPr>
              <w:t xml:space="preserve"> F</w:t>
            </w:r>
            <w:r w:rsidR="00FE6505" w:rsidRPr="00881E79">
              <w:rPr>
                <w:rFonts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86" w:type="dxa"/>
          </w:tcPr>
          <w:p w14:paraId="6D320EAC" w14:textId="27994977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  <w:r w:rsidR="00FE6505">
              <w:rPr>
                <w:rFonts w:cs="Times New Roman"/>
                <w:sz w:val="24"/>
                <w:szCs w:val="24"/>
              </w:rPr>
              <w:t>*</w:t>
            </w:r>
            <w:r w:rsidR="00B26D93">
              <w:rPr>
                <w:rFonts w:cs="Times New Roman"/>
                <w:sz w:val="24"/>
                <w:szCs w:val="24"/>
              </w:rPr>
              <w:t>2</w:t>
            </w:r>
          </w:p>
        </w:tc>
      </w:tr>
      <w:tr w:rsidR="009D232C" w:rsidRPr="00881E79" w14:paraId="6B7F383E" w14:textId="77777777" w:rsidTr="006356EC">
        <w:trPr>
          <w:trHeight w:val="268"/>
        </w:trPr>
        <w:tc>
          <w:tcPr>
            <w:tcW w:w="988" w:type="dxa"/>
            <w:vMerge/>
          </w:tcPr>
          <w:p w14:paraId="4F1A7DDD" w14:textId="77777777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465B74D5" w14:textId="5DAF5D3C" w:rsidR="009D232C" w:rsidRPr="00FE6505" w:rsidRDefault="00FE6505" w:rsidP="009D232C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Q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cs="Times New Roman"/>
                <w:sz w:val="24"/>
                <w:szCs w:val="24"/>
              </w:rPr>
              <w:t xml:space="preserve"> = Q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= Q = C.U = 2,4.10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-6</w:t>
            </w:r>
            <w:r>
              <w:rPr>
                <w:rFonts w:cs="Times New Roman"/>
                <w:sz w:val="24"/>
                <w:szCs w:val="24"/>
              </w:rPr>
              <w:t>.120 = 288.10</w:t>
            </w:r>
            <w:r>
              <w:rPr>
                <w:rFonts w:cs="Times New Roman"/>
                <w:sz w:val="24"/>
                <w:szCs w:val="24"/>
                <w:vertAlign w:val="superscript"/>
              </w:rPr>
              <w:t>-6</w:t>
            </w:r>
            <w:r>
              <w:rPr>
                <w:rFonts w:cs="Times New Roman"/>
                <w:sz w:val="24"/>
                <w:szCs w:val="24"/>
              </w:rPr>
              <w:t xml:space="preserve"> C</w:t>
            </w:r>
          </w:p>
        </w:tc>
        <w:tc>
          <w:tcPr>
            <w:tcW w:w="986" w:type="dxa"/>
          </w:tcPr>
          <w:p w14:paraId="3D9DD849" w14:textId="38BB12FE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*2</w:t>
            </w:r>
          </w:p>
        </w:tc>
      </w:tr>
      <w:tr w:rsidR="009D232C" w:rsidRPr="00881E79" w14:paraId="614377F2" w14:textId="77777777" w:rsidTr="008926B3">
        <w:trPr>
          <w:trHeight w:val="318"/>
        </w:trPr>
        <w:tc>
          <w:tcPr>
            <w:tcW w:w="988" w:type="dxa"/>
            <w:vMerge/>
          </w:tcPr>
          <w:p w14:paraId="730B8A66" w14:textId="77777777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1CC95528" w14:textId="7C4B67BF" w:rsidR="009D232C" w:rsidRPr="00FE6505" w:rsidRDefault="00FE6505" w:rsidP="009D232C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U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88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6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72 V</m:t>
              </m:r>
            </m:oMath>
            <w:r w:rsidR="00B26D93">
              <w:rPr>
                <w:rFonts w:cs="Times New Roman"/>
                <w:sz w:val="24"/>
                <w:szCs w:val="24"/>
              </w:rPr>
              <w:t xml:space="preserve"> ; U</w:t>
            </w:r>
            <w:r w:rsidR="00B26D93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 w:rsidR="00B26D93">
              <w:rPr>
                <w:rFonts w:cs="Times New Roman"/>
                <w:sz w:val="24"/>
                <w:szCs w:val="24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88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6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.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6</m:t>
                      </m:r>
                    </m:sup>
                  </m:sSup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</w:rPr>
                <m:t>=48 V</m:t>
              </m:r>
            </m:oMath>
          </w:p>
        </w:tc>
        <w:tc>
          <w:tcPr>
            <w:tcW w:w="986" w:type="dxa"/>
          </w:tcPr>
          <w:p w14:paraId="72D49ACC" w14:textId="63DB212E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  <w:tr w:rsidR="009D232C" w:rsidRPr="00881E79" w14:paraId="6B63D5C6" w14:textId="77777777" w:rsidTr="006356EC">
        <w:trPr>
          <w:trHeight w:val="305"/>
        </w:trPr>
        <w:tc>
          <w:tcPr>
            <w:tcW w:w="988" w:type="dxa"/>
            <w:vMerge/>
          </w:tcPr>
          <w:p w14:paraId="5043BD18" w14:textId="77777777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b/>
                <w:sz w:val="24"/>
                <w:szCs w:val="24"/>
              </w:rPr>
            </w:pPr>
          </w:p>
        </w:tc>
        <w:tc>
          <w:tcPr>
            <w:tcW w:w="7371" w:type="dxa"/>
          </w:tcPr>
          <w:p w14:paraId="51BA19C2" w14:textId="6EBC2D69" w:rsidR="009D232C" w:rsidRPr="00B26D93" w:rsidRDefault="00B26D93" w:rsidP="009D232C">
            <w:pPr>
              <w:tabs>
                <w:tab w:val="left" w:leader="dot" w:pos="10490"/>
              </w:tabs>
              <w:spacing w:before="120" w:after="120"/>
              <w:contextualSpacing/>
              <w:jc w:val="both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Tụ 1 bị đánh thủng vì U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cs="Times New Roman"/>
                <w:sz w:val="24"/>
                <w:szCs w:val="24"/>
              </w:rPr>
              <w:t xml:space="preserve"> &gt; U</w:t>
            </w:r>
            <w:r>
              <w:rPr>
                <w:rFonts w:cs="Times New Roman"/>
                <w:sz w:val="24"/>
                <w:szCs w:val="24"/>
                <w:vertAlign w:val="subscript"/>
              </w:rPr>
              <w:t>max</w:t>
            </w:r>
            <w:r>
              <w:rPr>
                <w:rFonts w:cs="Times New Roman"/>
                <w:sz w:val="24"/>
                <w:szCs w:val="24"/>
              </w:rPr>
              <w:t xml:space="preserve"> = 50 V</w:t>
            </w:r>
          </w:p>
        </w:tc>
        <w:tc>
          <w:tcPr>
            <w:tcW w:w="986" w:type="dxa"/>
          </w:tcPr>
          <w:p w14:paraId="6B7B11B9" w14:textId="6894DD57" w:rsidR="009D232C" w:rsidRPr="00881E79" w:rsidRDefault="009D232C" w:rsidP="009D232C">
            <w:pPr>
              <w:tabs>
                <w:tab w:val="left" w:leader="dot" w:pos="10490"/>
              </w:tabs>
              <w:spacing w:before="120" w:after="120"/>
              <w:contextualSpacing/>
              <w:jc w:val="center"/>
              <w:rPr>
                <w:rFonts w:cs="Times New Roman"/>
                <w:sz w:val="24"/>
                <w:szCs w:val="24"/>
              </w:rPr>
            </w:pPr>
            <w:r w:rsidRPr="00881E79">
              <w:rPr>
                <w:rFonts w:cs="Times New Roman"/>
                <w:sz w:val="24"/>
                <w:szCs w:val="24"/>
              </w:rPr>
              <w:t>0,25</w:t>
            </w:r>
          </w:p>
        </w:tc>
      </w:tr>
    </w:tbl>
    <w:p w14:paraId="7A0C5EFC" w14:textId="46D9D865" w:rsidR="00FA2D4F" w:rsidRPr="00881E79" w:rsidRDefault="00FA2D4F" w:rsidP="00B02056">
      <w:pPr>
        <w:spacing w:before="120" w:after="120" w:line="240" w:lineRule="auto"/>
        <w:contextualSpacing/>
        <w:rPr>
          <w:rFonts w:cs="Times New Roman"/>
          <w:sz w:val="24"/>
          <w:szCs w:val="24"/>
        </w:rPr>
      </w:pPr>
    </w:p>
    <w:sectPr w:rsidR="00FA2D4F" w:rsidRPr="00881E79" w:rsidSect="004D7704">
      <w:pgSz w:w="11907" w:h="16840" w:code="9"/>
      <w:pgMar w:top="567" w:right="850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74DE6E7" w14:textId="77777777" w:rsidR="00EF63A7" w:rsidRDefault="00EF63A7" w:rsidP="00842FE4">
      <w:pPr>
        <w:spacing w:after="0" w:line="240" w:lineRule="auto"/>
      </w:pPr>
      <w:r>
        <w:separator/>
      </w:r>
    </w:p>
  </w:endnote>
  <w:endnote w:type="continuationSeparator" w:id="0">
    <w:p w14:paraId="3406273D" w14:textId="77777777" w:rsidR="00EF63A7" w:rsidRDefault="00EF63A7" w:rsidP="00842F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9C1595" w14:textId="77777777" w:rsidR="00EF63A7" w:rsidRDefault="00EF63A7" w:rsidP="00842FE4">
      <w:pPr>
        <w:spacing w:after="0" w:line="240" w:lineRule="auto"/>
      </w:pPr>
      <w:r>
        <w:separator/>
      </w:r>
    </w:p>
  </w:footnote>
  <w:footnote w:type="continuationSeparator" w:id="0">
    <w:p w14:paraId="3D63D2DB" w14:textId="77777777" w:rsidR="00EF63A7" w:rsidRDefault="00EF63A7" w:rsidP="00842FE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C076DE"/>
    <w:multiLevelType w:val="hybridMultilevel"/>
    <w:tmpl w:val="D90E9E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3DF02C3"/>
    <w:multiLevelType w:val="hybridMultilevel"/>
    <w:tmpl w:val="9E3C0472"/>
    <w:lvl w:ilvl="0" w:tplc="6F3A7F7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7B479A6"/>
    <w:multiLevelType w:val="hybridMultilevel"/>
    <w:tmpl w:val="9D765C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25640162">
    <w:abstractNumId w:val="1"/>
  </w:num>
  <w:num w:numId="2" w16cid:durableId="680665675">
    <w:abstractNumId w:val="2"/>
  </w:num>
  <w:num w:numId="3" w16cid:durableId="133144964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551F6"/>
    <w:rsid w:val="000043FA"/>
    <w:rsid w:val="00013DB8"/>
    <w:rsid w:val="0003364C"/>
    <w:rsid w:val="0004432A"/>
    <w:rsid w:val="0004518C"/>
    <w:rsid w:val="000462BD"/>
    <w:rsid w:val="000645B9"/>
    <w:rsid w:val="000722A2"/>
    <w:rsid w:val="00081328"/>
    <w:rsid w:val="000C5B93"/>
    <w:rsid w:val="000F34F6"/>
    <w:rsid w:val="00110EC0"/>
    <w:rsid w:val="001148F8"/>
    <w:rsid w:val="00136CF7"/>
    <w:rsid w:val="00144C98"/>
    <w:rsid w:val="00155A31"/>
    <w:rsid w:val="0016100F"/>
    <w:rsid w:val="00170030"/>
    <w:rsid w:val="00170F5E"/>
    <w:rsid w:val="00174744"/>
    <w:rsid w:val="00194306"/>
    <w:rsid w:val="00196696"/>
    <w:rsid w:val="001C2899"/>
    <w:rsid w:val="001C6254"/>
    <w:rsid w:val="002124A5"/>
    <w:rsid w:val="002205CF"/>
    <w:rsid w:val="00225803"/>
    <w:rsid w:val="002447F5"/>
    <w:rsid w:val="0025158B"/>
    <w:rsid w:val="00256F8A"/>
    <w:rsid w:val="0026142B"/>
    <w:rsid w:val="0027200D"/>
    <w:rsid w:val="00274005"/>
    <w:rsid w:val="002778A1"/>
    <w:rsid w:val="002C0358"/>
    <w:rsid w:val="002C462F"/>
    <w:rsid w:val="002D1380"/>
    <w:rsid w:val="002D68EA"/>
    <w:rsid w:val="002E7502"/>
    <w:rsid w:val="002F668C"/>
    <w:rsid w:val="00301CB1"/>
    <w:rsid w:val="003037CA"/>
    <w:rsid w:val="00307227"/>
    <w:rsid w:val="00332A59"/>
    <w:rsid w:val="0036096A"/>
    <w:rsid w:val="0036304A"/>
    <w:rsid w:val="00392485"/>
    <w:rsid w:val="003A13B4"/>
    <w:rsid w:val="003C354D"/>
    <w:rsid w:val="003C6210"/>
    <w:rsid w:val="003D5385"/>
    <w:rsid w:val="003E7E28"/>
    <w:rsid w:val="00414F6D"/>
    <w:rsid w:val="00426895"/>
    <w:rsid w:val="004333C9"/>
    <w:rsid w:val="00467EE8"/>
    <w:rsid w:val="004861E7"/>
    <w:rsid w:val="004A2422"/>
    <w:rsid w:val="004C2BE8"/>
    <w:rsid w:val="004D7540"/>
    <w:rsid w:val="004D758C"/>
    <w:rsid w:val="004D7704"/>
    <w:rsid w:val="004E270D"/>
    <w:rsid w:val="004E3197"/>
    <w:rsid w:val="004F48CF"/>
    <w:rsid w:val="00532A14"/>
    <w:rsid w:val="00533A5C"/>
    <w:rsid w:val="005401DE"/>
    <w:rsid w:val="00546E83"/>
    <w:rsid w:val="005566D1"/>
    <w:rsid w:val="0058284C"/>
    <w:rsid w:val="00590CC5"/>
    <w:rsid w:val="005A52CF"/>
    <w:rsid w:val="005B595F"/>
    <w:rsid w:val="005C2523"/>
    <w:rsid w:val="005D638F"/>
    <w:rsid w:val="005E095E"/>
    <w:rsid w:val="005E3C36"/>
    <w:rsid w:val="005F23AE"/>
    <w:rsid w:val="00605BAA"/>
    <w:rsid w:val="00616A8A"/>
    <w:rsid w:val="006177DF"/>
    <w:rsid w:val="006356EC"/>
    <w:rsid w:val="00635DAD"/>
    <w:rsid w:val="00646411"/>
    <w:rsid w:val="006551F6"/>
    <w:rsid w:val="00662E89"/>
    <w:rsid w:val="0066560D"/>
    <w:rsid w:val="006837F2"/>
    <w:rsid w:val="0069161E"/>
    <w:rsid w:val="00692F91"/>
    <w:rsid w:val="00696B8E"/>
    <w:rsid w:val="006A0864"/>
    <w:rsid w:val="006C5C22"/>
    <w:rsid w:val="006E5533"/>
    <w:rsid w:val="006E68DB"/>
    <w:rsid w:val="006E69DF"/>
    <w:rsid w:val="00714F65"/>
    <w:rsid w:val="007404C4"/>
    <w:rsid w:val="007474E3"/>
    <w:rsid w:val="00751FCF"/>
    <w:rsid w:val="00755C1C"/>
    <w:rsid w:val="0077088F"/>
    <w:rsid w:val="00774C9D"/>
    <w:rsid w:val="007A39F6"/>
    <w:rsid w:val="007B5954"/>
    <w:rsid w:val="007C7BA2"/>
    <w:rsid w:val="007D2FE6"/>
    <w:rsid w:val="007D46EC"/>
    <w:rsid w:val="007D780C"/>
    <w:rsid w:val="007F159E"/>
    <w:rsid w:val="00823CBD"/>
    <w:rsid w:val="00842FE4"/>
    <w:rsid w:val="00854862"/>
    <w:rsid w:val="00861385"/>
    <w:rsid w:val="00881E79"/>
    <w:rsid w:val="00890EEE"/>
    <w:rsid w:val="008921AA"/>
    <w:rsid w:val="008926B3"/>
    <w:rsid w:val="008B4DAF"/>
    <w:rsid w:val="008B6FD6"/>
    <w:rsid w:val="008D79FA"/>
    <w:rsid w:val="008E51FB"/>
    <w:rsid w:val="008E7CCA"/>
    <w:rsid w:val="008F273D"/>
    <w:rsid w:val="008F466A"/>
    <w:rsid w:val="00902C4D"/>
    <w:rsid w:val="0091514C"/>
    <w:rsid w:val="00915C15"/>
    <w:rsid w:val="0092028D"/>
    <w:rsid w:val="00961B51"/>
    <w:rsid w:val="00990ABD"/>
    <w:rsid w:val="009931DA"/>
    <w:rsid w:val="009D232C"/>
    <w:rsid w:val="009E5635"/>
    <w:rsid w:val="009E7DF8"/>
    <w:rsid w:val="009F0859"/>
    <w:rsid w:val="009F7EF8"/>
    <w:rsid w:val="00A018EE"/>
    <w:rsid w:val="00A11229"/>
    <w:rsid w:val="00A248A6"/>
    <w:rsid w:val="00A309C8"/>
    <w:rsid w:val="00A37F10"/>
    <w:rsid w:val="00A628B5"/>
    <w:rsid w:val="00A80AE3"/>
    <w:rsid w:val="00A9084C"/>
    <w:rsid w:val="00AA11E2"/>
    <w:rsid w:val="00AE2CF0"/>
    <w:rsid w:val="00AE7E93"/>
    <w:rsid w:val="00AF2AED"/>
    <w:rsid w:val="00AF422C"/>
    <w:rsid w:val="00B02056"/>
    <w:rsid w:val="00B2071F"/>
    <w:rsid w:val="00B26D93"/>
    <w:rsid w:val="00B27999"/>
    <w:rsid w:val="00B303CB"/>
    <w:rsid w:val="00B407D5"/>
    <w:rsid w:val="00B46317"/>
    <w:rsid w:val="00B54021"/>
    <w:rsid w:val="00B57A98"/>
    <w:rsid w:val="00B61119"/>
    <w:rsid w:val="00B7781F"/>
    <w:rsid w:val="00B82BE1"/>
    <w:rsid w:val="00B85228"/>
    <w:rsid w:val="00B90B56"/>
    <w:rsid w:val="00BA6B9F"/>
    <w:rsid w:val="00BB03F5"/>
    <w:rsid w:val="00BB0C63"/>
    <w:rsid w:val="00BC7243"/>
    <w:rsid w:val="00BD01F8"/>
    <w:rsid w:val="00BD297B"/>
    <w:rsid w:val="00BD5C16"/>
    <w:rsid w:val="00BF2CD0"/>
    <w:rsid w:val="00C03D90"/>
    <w:rsid w:val="00C128F7"/>
    <w:rsid w:val="00C2126D"/>
    <w:rsid w:val="00C2408C"/>
    <w:rsid w:val="00C45863"/>
    <w:rsid w:val="00C639E1"/>
    <w:rsid w:val="00C741A1"/>
    <w:rsid w:val="00C77FF8"/>
    <w:rsid w:val="00C80FBB"/>
    <w:rsid w:val="00C82109"/>
    <w:rsid w:val="00C94CC5"/>
    <w:rsid w:val="00CA1491"/>
    <w:rsid w:val="00CB793A"/>
    <w:rsid w:val="00CC3520"/>
    <w:rsid w:val="00CC4C55"/>
    <w:rsid w:val="00CD56CB"/>
    <w:rsid w:val="00CD6B74"/>
    <w:rsid w:val="00CF1DC8"/>
    <w:rsid w:val="00D01387"/>
    <w:rsid w:val="00D123DD"/>
    <w:rsid w:val="00D174B7"/>
    <w:rsid w:val="00D24AA1"/>
    <w:rsid w:val="00D3129D"/>
    <w:rsid w:val="00D41118"/>
    <w:rsid w:val="00D43367"/>
    <w:rsid w:val="00D44402"/>
    <w:rsid w:val="00D4744B"/>
    <w:rsid w:val="00D57A06"/>
    <w:rsid w:val="00D7168D"/>
    <w:rsid w:val="00D821E1"/>
    <w:rsid w:val="00D907F9"/>
    <w:rsid w:val="00D92054"/>
    <w:rsid w:val="00D93940"/>
    <w:rsid w:val="00D97903"/>
    <w:rsid w:val="00DB6068"/>
    <w:rsid w:val="00DB7582"/>
    <w:rsid w:val="00DD5608"/>
    <w:rsid w:val="00DE2F0F"/>
    <w:rsid w:val="00E011B8"/>
    <w:rsid w:val="00E11154"/>
    <w:rsid w:val="00E17996"/>
    <w:rsid w:val="00E3464B"/>
    <w:rsid w:val="00E40617"/>
    <w:rsid w:val="00E64226"/>
    <w:rsid w:val="00E70928"/>
    <w:rsid w:val="00E72BA8"/>
    <w:rsid w:val="00E83678"/>
    <w:rsid w:val="00ED2E2F"/>
    <w:rsid w:val="00ED4561"/>
    <w:rsid w:val="00EF001E"/>
    <w:rsid w:val="00EF0C25"/>
    <w:rsid w:val="00EF2612"/>
    <w:rsid w:val="00EF63A7"/>
    <w:rsid w:val="00F003FC"/>
    <w:rsid w:val="00F06F6F"/>
    <w:rsid w:val="00F239B2"/>
    <w:rsid w:val="00F251E9"/>
    <w:rsid w:val="00F32176"/>
    <w:rsid w:val="00F60046"/>
    <w:rsid w:val="00F64291"/>
    <w:rsid w:val="00F92F4F"/>
    <w:rsid w:val="00F96473"/>
    <w:rsid w:val="00FA2D4F"/>
    <w:rsid w:val="00FB1A82"/>
    <w:rsid w:val="00FC145A"/>
    <w:rsid w:val="00FC370B"/>
    <w:rsid w:val="00FD144E"/>
    <w:rsid w:val="00FD4725"/>
    <w:rsid w:val="00FE6505"/>
    <w:rsid w:val="00FF058C"/>
    <w:rsid w:val="00FF27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7E8641"/>
  <w15:chartTrackingRefBased/>
  <w15:docId w15:val="{152C53EA-2858-43BB-A286-34E0B12AB9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D770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4291"/>
    <w:pPr>
      <w:ind w:left="720"/>
      <w:contextualSpacing/>
    </w:pPr>
  </w:style>
  <w:style w:type="table" w:styleId="TableGrid">
    <w:name w:val="Table Grid"/>
    <w:basedOn w:val="TableNormal"/>
    <w:uiPriority w:val="39"/>
    <w:rsid w:val="00DB758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2FE4"/>
  </w:style>
  <w:style w:type="paragraph" w:styleId="Footer">
    <w:name w:val="footer"/>
    <w:basedOn w:val="Normal"/>
    <w:link w:val="FooterChar"/>
    <w:uiPriority w:val="99"/>
    <w:unhideWhenUsed/>
    <w:rsid w:val="00842FE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2FE4"/>
  </w:style>
  <w:style w:type="character" w:styleId="PlaceholderText">
    <w:name w:val="Placeholder Text"/>
    <w:basedOn w:val="DefaultParagraphFont"/>
    <w:uiPriority w:val="99"/>
    <w:semiHidden/>
    <w:rsid w:val="00B54021"/>
    <w:rPr>
      <w:color w:val="66666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B1BE45D-A603-4423-9233-FF7748DD78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4</Words>
  <Characters>151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THPT Thanh Loc</cp:lastModifiedBy>
  <cp:revision>2</cp:revision>
  <dcterms:created xsi:type="dcterms:W3CDTF">2024-03-16T08:37:00Z</dcterms:created>
  <dcterms:modified xsi:type="dcterms:W3CDTF">2024-03-16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